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457" w:rsidRDefault="00D06C18">
      <w:r>
        <w:t>Math 3</w:t>
      </w:r>
      <w:r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  <w:t>Name_______________________________</w:t>
      </w:r>
    </w:p>
    <w:p w:rsidR="00AF3309" w:rsidRDefault="00637016">
      <w:r>
        <w:t>2-</w:t>
      </w:r>
      <w:r w:rsidR="006C3D85">
        <w:t>4</w:t>
      </w:r>
      <w:r>
        <w:t xml:space="preserve"> </w:t>
      </w:r>
      <w:r w:rsidR="00DF5DE6">
        <w:t xml:space="preserve">Exact Value </w:t>
      </w:r>
      <w:r w:rsidR="00093C4D">
        <w:t>Practice</w:t>
      </w:r>
      <w:r w:rsidR="00A16D3C">
        <w:t xml:space="preserve"> 2</w:t>
      </w:r>
      <w:r w:rsidR="00093C4D">
        <w:t xml:space="preserve"> (Radian)</w:t>
      </w:r>
    </w:p>
    <w:p w:rsidR="00AF3309" w:rsidRDefault="00AF3309"/>
    <w:p w:rsidR="00093C4D" w:rsidRDefault="00093C4D" w:rsidP="00093C4D">
      <w:pPr>
        <w:rPr>
          <w:b/>
        </w:rPr>
      </w:pPr>
      <w:r>
        <w:rPr>
          <w:b/>
        </w:rPr>
        <w:t xml:space="preserve">Answer the following questions WITHOUT using your calculator or your notes. </w:t>
      </w:r>
    </w:p>
    <w:p w:rsidR="004C4879" w:rsidRDefault="004C4879" w:rsidP="00093C4D">
      <w:pPr>
        <w:rPr>
          <w:b/>
        </w:rPr>
      </w:pPr>
    </w:p>
    <w:p w:rsidR="003E0BDC" w:rsidRDefault="003E0BDC"/>
    <w:p w:rsidR="003E0BDC" w:rsidRDefault="003E0BDC"/>
    <w:p w:rsidR="00A4625E" w:rsidRDefault="005A2457">
      <w:r>
        <w:t>1.</w:t>
      </w:r>
      <w:r>
        <w:tab/>
      </w:r>
      <w:r w:rsidR="00F07C72" w:rsidRPr="005A2457">
        <w:rPr>
          <w:position w:val="-28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36pt" o:ole="">
            <v:imagedata r:id="rId5" o:title=""/>
          </v:shape>
          <o:OLEObject Type="Embed" ProgID="Equation.DSMT4" ShapeID="_x0000_i1025" DrawAspect="Content" ObjectID="_1540278185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601980</wp:posOffset>
            </wp:positionV>
            <wp:extent cx="1390650" cy="1590675"/>
            <wp:effectExtent l="19050" t="0" r="0" b="0"/>
            <wp:wrapNone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-693420</wp:posOffset>
            </wp:positionV>
            <wp:extent cx="1390650" cy="1590675"/>
            <wp:effectExtent l="19050" t="0" r="0" b="0"/>
            <wp:wrapNone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-693420</wp:posOffset>
            </wp:positionV>
            <wp:extent cx="1390650" cy="1590675"/>
            <wp:effectExtent l="19050" t="0" r="0" b="0"/>
            <wp:wrapNone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601980</wp:posOffset>
            </wp:positionV>
            <wp:extent cx="1390650" cy="1590675"/>
            <wp:effectExtent l="19050" t="0" r="0" b="0"/>
            <wp:wrapNone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3488055</wp:posOffset>
            </wp:positionV>
            <wp:extent cx="1390650" cy="1590675"/>
            <wp:effectExtent l="19050" t="0" r="0" b="0"/>
            <wp:wrapNone/>
            <wp:docPr id="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2192655</wp:posOffset>
            </wp:positionV>
            <wp:extent cx="1390650" cy="1590675"/>
            <wp:effectExtent l="19050" t="0" r="0" b="0"/>
            <wp:wrapNone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2192655</wp:posOffset>
            </wp:positionV>
            <wp:extent cx="1390650" cy="1590675"/>
            <wp:effectExtent l="19050" t="0" r="0" b="0"/>
            <wp:wrapNone/>
            <wp:docPr id="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3488055</wp:posOffset>
            </wp:positionV>
            <wp:extent cx="1390650" cy="1590675"/>
            <wp:effectExtent l="19050" t="0" r="0" b="0"/>
            <wp:wrapNone/>
            <wp:docPr id="3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  <w:position w:val="-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562100</wp:posOffset>
            </wp:positionH>
            <wp:positionV relativeFrom="paragraph">
              <wp:posOffset>5288280</wp:posOffset>
            </wp:positionV>
            <wp:extent cx="1390650" cy="1590675"/>
            <wp:effectExtent l="19050" t="0" r="0" b="0"/>
            <wp:wrapNone/>
            <wp:docPr id="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3309">
        <w:rPr>
          <w:position w:val="-28"/>
        </w:rPr>
        <w:tab/>
      </w:r>
      <w:r w:rsidR="00AF3309">
        <w:t>6.</w:t>
      </w:r>
      <w:r w:rsidR="00AF3309">
        <w:tab/>
      </w:r>
      <w:r w:rsidR="00F07C72" w:rsidRPr="005A2457">
        <w:rPr>
          <w:position w:val="-28"/>
        </w:rPr>
        <w:object w:dxaOrig="1020" w:dyaOrig="680">
          <v:shape id="_x0000_i1026" type="#_x0000_t75" style="width:50.5pt;height:36pt" o:ole="">
            <v:imagedata r:id="rId8" o:title=""/>
          </v:shape>
          <o:OLEObject Type="Embed" ProgID="Equation.DSMT4" ShapeID="_x0000_i1026" DrawAspect="Content" ObjectID="_1540278186" r:id="rId9"/>
        </w:object>
      </w:r>
    </w:p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2.</w:t>
      </w:r>
      <w:r>
        <w:tab/>
      </w:r>
      <w:r w:rsidR="00F07C72" w:rsidRPr="00F07C72">
        <w:rPr>
          <w:position w:val="-14"/>
        </w:rPr>
        <w:object w:dxaOrig="920" w:dyaOrig="400">
          <v:shape id="_x0000_i1027" type="#_x0000_t75" style="width:43pt;height:21.5pt" o:ole="">
            <v:imagedata r:id="rId10" o:title=""/>
          </v:shape>
          <o:OLEObject Type="Embed" ProgID="Equation.DSMT4" ShapeID="_x0000_i1027" DrawAspect="Content" ObjectID="_1540278187" r:id="rId11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F07C72" w:rsidRPr="005A2457">
        <w:rPr>
          <w:position w:val="-28"/>
        </w:rPr>
        <w:object w:dxaOrig="1120" w:dyaOrig="680">
          <v:shape id="_x0000_i1028" type="#_x0000_t75" style="width:57.5pt;height:36pt" o:ole="">
            <v:imagedata r:id="rId12" o:title=""/>
          </v:shape>
          <o:OLEObject Type="Embed" ProgID="Equation.DSMT4" ShapeID="_x0000_i1028" DrawAspect="Content" ObjectID="_1540278188" r:id="rId13"/>
        </w:object>
      </w:r>
    </w:p>
    <w:p w:rsidR="005A2457" w:rsidRDefault="005A2457"/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3.</w:t>
      </w:r>
      <w:r>
        <w:tab/>
      </w:r>
      <w:r w:rsidR="00F07C72" w:rsidRPr="005A2457">
        <w:rPr>
          <w:position w:val="-28"/>
        </w:rPr>
        <w:object w:dxaOrig="999" w:dyaOrig="680">
          <v:shape id="_x0000_i1029" type="#_x0000_t75" style="width:50.5pt;height:36pt" o:ole="">
            <v:imagedata r:id="rId14" o:title=""/>
          </v:shape>
          <o:OLEObject Type="Embed" ProgID="Equation.DSMT4" ShapeID="_x0000_i1029" DrawAspect="Content" ObjectID="_1540278189" r:id="rId15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F07C72" w:rsidRPr="005A2457">
        <w:rPr>
          <w:position w:val="-28"/>
        </w:rPr>
        <w:object w:dxaOrig="1200" w:dyaOrig="680">
          <v:shape id="_x0000_i1030" type="#_x0000_t75" style="width:57.5pt;height:36pt" o:ole="">
            <v:imagedata r:id="rId16" o:title=""/>
          </v:shape>
          <o:OLEObject Type="Embed" ProgID="Equation.DSMT4" ShapeID="_x0000_i1030" DrawAspect="Content" ObjectID="_1540278190" r:id="rId17"/>
        </w:object>
      </w:r>
    </w:p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5A2457" w:rsidRDefault="005A2457"/>
    <w:p w:rsidR="00AF3309" w:rsidRDefault="005A2457" w:rsidP="00AF3309">
      <w:r>
        <w:t>4.</w:t>
      </w:r>
      <w:r>
        <w:tab/>
      </w:r>
      <w:r w:rsidR="00F07C72" w:rsidRPr="005A2457">
        <w:rPr>
          <w:position w:val="-28"/>
        </w:rPr>
        <w:object w:dxaOrig="1140" w:dyaOrig="680">
          <v:shape id="_x0000_i1031" type="#_x0000_t75" style="width:57.5pt;height:36pt" o:ole="">
            <v:imagedata r:id="rId18" o:title=""/>
          </v:shape>
          <o:OLEObject Type="Embed" ProgID="Equation.DSMT4" ShapeID="_x0000_i1031" DrawAspect="Content" ObjectID="_1540278191" r:id="rId19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6E4EDB" w:rsidRPr="005A2457">
        <w:rPr>
          <w:position w:val="-28"/>
        </w:rPr>
        <w:object w:dxaOrig="1140" w:dyaOrig="680">
          <v:shape id="_x0000_i1032" type="#_x0000_t75" style="width:57.5pt;height:36pt" o:ole="">
            <v:imagedata r:id="rId20" o:title=""/>
          </v:shape>
          <o:OLEObject Type="Embed" ProgID="Equation.DSMT4" ShapeID="_x0000_i1032" DrawAspect="Content" ObjectID="_1540278192" r:id="rId21"/>
        </w:object>
      </w:r>
    </w:p>
    <w:p w:rsidR="005A2457" w:rsidRDefault="005A2457"/>
    <w:p w:rsidR="005A2457" w:rsidRDefault="005A2457"/>
    <w:p w:rsidR="003E0BDC" w:rsidRDefault="003E0BDC"/>
    <w:p w:rsidR="003E0BDC" w:rsidRDefault="003E0BDC"/>
    <w:p w:rsidR="003E0BDC" w:rsidRDefault="003E0BDC"/>
    <w:p w:rsidR="003E0BDC" w:rsidRDefault="003E0BDC"/>
    <w:p w:rsidR="00AF3309" w:rsidRDefault="005A2457" w:rsidP="00AF3309">
      <w:r>
        <w:t>5.</w:t>
      </w:r>
      <w:r>
        <w:tab/>
      </w:r>
      <w:r w:rsidR="00F07C72" w:rsidRPr="005A2457">
        <w:rPr>
          <w:position w:val="-28"/>
        </w:rPr>
        <w:object w:dxaOrig="1140" w:dyaOrig="680">
          <v:shape id="_x0000_i1033" type="#_x0000_t75" style="width:57.5pt;height:36pt" o:ole="">
            <v:imagedata r:id="rId22" o:title=""/>
          </v:shape>
          <o:OLEObject Type="Embed" ProgID="Equation.DSMT4" ShapeID="_x0000_i1033" DrawAspect="Content" ObjectID="_1540278193" r:id="rId23"/>
        </w:object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</w:p>
    <w:p w:rsidR="005A2457" w:rsidRDefault="005A2457"/>
    <w:p w:rsidR="005A2457" w:rsidRDefault="005A2457"/>
    <w:p w:rsidR="00093C4D" w:rsidRDefault="00093C4D"/>
    <w:p w:rsidR="00093C4D" w:rsidRDefault="00093C4D"/>
    <w:p w:rsidR="003E0BDC" w:rsidRDefault="003E0BDC"/>
    <w:p w:rsidR="003E0BDC" w:rsidRDefault="003E0BDC"/>
    <w:p w:rsidR="003E0BDC" w:rsidRDefault="003E0BDC"/>
    <w:p w:rsidR="003E0BDC" w:rsidRDefault="003E0BDC"/>
    <w:p w:rsidR="003E0BDC" w:rsidRPr="0086625D" w:rsidRDefault="0086625D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6625D">
        <w:rPr>
          <w:b/>
        </w:rPr>
        <w:t xml:space="preserve">OVER </w:t>
      </w:r>
      <w:r w:rsidRPr="0086625D">
        <w:rPr>
          <w:b/>
        </w:rPr>
        <w:sym w:font="Wingdings" w:char="F0E0"/>
      </w:r>
    </w:p>
    <w:p w:rsidR="000850F4" w:rsidRDefault="00BA12A5" w:rsidP="00BA12A5">
      <w:pPr>
        <w:rPr>
          <w:b/>
        </w:rPr>
      </w:pPr>
      <w:r>
        <w:rPr>
          <w:b/>
        </w:rPr>
        <w:lastRenderedPageBreak/>
        <w:t xml:space="preserve">Answer the following questions WITHOUT using your calculator or your notes.  </w:t>
      </w:r>
    </w:p>
    <w:p w:rsidR="00BA12A5" w:rsidRDefault="000850F4" w:rsidP="00BA12A5">
      <w:pPr>
        <w:rPr>
          <w:b/>
        </w:rPr>
      </w:pPr>
      <w:r>
        <w:rPr>
          <w:b/>
        </w:rPr>
        <w:t xml:space="preserve">Find </w:t>
      </w:r>
      <w:r w:rsidRPr="000850F4">
        <w:rPr>
          <w:b/>
          <w:position w:val="-6"/>
        </w:rPr>
        <w:object w:dxaOrig="1080" w:dyaOrig="279">
          <v:shape id="_x0000_i1038" type="#_x0000_t75" style="width:54.25pt;height:13.95pt" o:ole="">
            <v:imagedata r:id="rId24" o:title=""/>
          </v:shape>
          <o:OLEObject Type="Embed" ProgID="Equation.DSMT4" ShapeID="_x0000_i1038" DrawAspect="Content" ObjectID="_1540278194" r:id="rId25"/>
        </w:object>
      </w:r>
    </w:p>
    <w:p w:rsidR="00BC0C9F" w:rsidRDefault="00BC0C9F" w:rsidP="003E0BDC"/>
    <w:p w:rsidR="003E0BDC" w:rsidRDefault="0086625D" w:rsidP="003E0BDC">
      <w:r>
        <w:t>10</w:t>
      </w:r>
      <w:r w:rsidR="003E0BDC">
        <w:t>.</w:t>
      </w:r>
      <w:r w:rsidR="003E0BDC">
        <w:tab/>
      </w:r>
      <w:r w:rsidR="006C3D85" w:rsidRPr="00FA5630">
        <w:rPr>
          <w:position w:val="-24"/>
        </w:rPr>
        <w:object w:dxaOrig="960" w:dyaOrig="620">
          <v:shape id="_x0000_i1034" type="#_x0000_t75" style="width:50.5pt;height:29pt" o:ole="">
            <v:imagedata r:id="rId26" o:title=""/>
          </v:shape>
          <o:OLEObject Type="Embed" ProgID="Equation.DSMT4" ShapeID="_x0000_i1034" DrawAspect="Content" ObjectID="_1540278195" r:id="rId27"/>
        </w:object>
      </w:r>
      <w:r>
        <w:tab/>
      </w:r>
      <w:r>
        <w:tab/>
      </w:r>
      <w:r>
        <w:tab/>
      </w:r>
      <w:r>
        <w:tab/>
      </w:r>
      <w:r w:rsidR="007F3A0C" w:rsidRPr="007F3A0C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105400</wp:posOffset>
            </wp:positionH>
            <wp:positionV relativeFrom="paragraph">
              <wp:posOffset>-348615</wp:posOffset>
            </wp:positionV>
            <wp:extent cx="1390650" cy="1590675"/>
            <wp:effectExtent l="19050" t="0" r="0" b="0"/>
            <wp:wrapNone/>
            <wp:docPr id="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-348615</wp:posOffset>
            </wp:positionV>
            <wp:extent cx="1390650" cy="1590675"/>
            <wp:effectExtent l="19050" t="0" r="0" b="0"/>
            <wp:wrapNone/>
            <wp:docPr id="3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1699260</wp:posOffset>
            </wp:positionV>
            <wp:extent cx="1390650" cy="1590675"/>
            <wp:effectExtent l="19050" t="0" r="0" b="0"/>
            <wp:wrapNone/>
            <wp:docPr id="3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F3A0C" w:rsidRPr="007F3A0C"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191125</wp:posOffset>
            </wp:positionH>
            <wp:positionV relativeFrom="paragraph">
              <wp:posOffset>1699260</wp:posOffset>
            </wp:positionV>
            <wp:extent cx="1390650" cy="1590675"/>
            <wp:effectExtent l="19050" t="0" r="0" b="0"/>
            <wp:wrapNone/>
            <wp:docPr id="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39065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  <w:t>11</w:t>
      </w:r>
      <w:r w:rsidR="003E0BDC">
        <w:t>.</w:t>
      </w:r>
      <w:r w:rsidR="003E0BDC">
        <w:tab/>
      </w:r>
      <w:r w:rsidR="006C3D85" w:rsidRPr="00FA5630">
        <w:rPr>
          <w:position w:val="-24"/>
        </w:rPr>
        <w:object w:dxaOrig="1260" w:dyaOrig="680">
          <v:shape id="_x0000_i1035" type="#_x0000_t75" style="width:65pt;height:36pt" o:ole="">
            <v:imagedata r:id="rId28" o:title=""/>
          </v:shape>
          <o:OLEObject Type="Embed" ProgID="Equation.DSMT4" ShapeID="_x0000_i1035" DrawAspect="Content" ObjectID="_1540278196" r:id="rId29"/>
        </w:object>
      </w:r>
    </w:p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/>
    <w:p w:rsidR="003E0BDC" w:rsidRDefault="003E0BDC" w:rsidP="003E0BDC">
      <w:bookmarkStart w:id="0" w:name="_GoBack"/>
      <w:bookmarkEnd w:id="0"/>
    </w:p>
    <w:p w:rsidR="003E0BDC" w:rsidRDefault="003E0BDC" w:rsidP="003E0BDC"/>
    <w:p w:rsidR="003E0BDC" w:rsidRDefault="003E0BDC" w:rsidP="003E0BDC"/>
    <w:p w:rsidR="003E0BDC" w:rsidRDefault="003E0BDC" w:rsidP="003E0BDC"/>
    <w:p w:rsidR="003E0BDC" w:rsidRDefault="0086625D" w:rsidP="003E0BDC">
      <w:r>
        <w:t>12</w:t>
      </w:r>
      <w:r w:rsidR="003E0BDC">
        <w:t>.</w:t>
      </w:r>
      <w:r w:rsidR="003E0BDC">
        <w:tab/>
      </w:r>
      <w:r w:rsidR="006C3D85" w:rsidRPr="003E0BDC">
        <w:rPr>
          <w:position w:val="-24"/>
        </w:rPr>
        <w:object w:dxaOrig="1080" w:dyaOrig="620">
          <v:shape id="_x0000_i1036" type="#_x0000_t75" style="width:50.5pt;height:29pt" o:ole="">
            <v:imagedata r:id="rId30" o:title=""/>
          </v:shape>
          <o:OLEObject Type="Embed" ProgID="Equation.DSMT4" ShapeID="_x0000_i1036" DrawAspect="Content" ObjectID="_1540278197" r:id="rId31"/>
        </w:object>
      </w:r>
      <w:r>
        <w:tab/>
      </w:r>
      <w:r>
        <w:tab/>
      </w:r>
      <w:r>
        <w:tab/>
      </w:r>
      <w:r>
        <w:tab/>
      </w:r>
      <w:r>
        <w:tab/>
        <w:t>13</w:t>
      </w:r>
      <w:r w:rsidR="003E0BDC">
        <w:t>.</w:t>
      </w:r>
      <w:r w:rsidR="003E0BDC">
        <w:tab/>
      </w:r>
      <w:r w:rsidR="006C3D85" w:rsidRPr="00FA5630">
        <w:rPr>
          <w:position w:val="-8"/>
        </w:rPr>
        <w:object w:dxaOrig="1219" w:dyaOrig="360">
          <v:shape id="_x0000_i1037" type="#_x0000_t75" style="width:57.5pt;height:21.5pt" o:ole="">
            <v:imagedata r:id="rId32" o:title=""/>
          </v:shape>
          <o:OLEObject Type="Embed" ProgID="Equation.DSMT4" ShapeID="_x0000_i1037" DrawAspect="Content" ObjectID="_1540278198" r:id="rId33"/>
        </w:object>
      </w:r>
    </w:p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3E0BDC" w:rsidRDefault="003E0BDC"/>
    <w:p w:rsidR="00AF3309" w:rsidRDefault="00AF3309"/>
    <w:p w:rsidR="00AF3309" w:rsidRDefault="00AF3309"/>
    <w:p w:rsidR="00AF3309" w:rsidRDefault="00AF3309"/>
    <w:p w:rsidR="00AF3309" w:rsidRDefault="00AF3309"/>
    <w:p w:rsidR="00DF5DE6" w:rsidRDefault="00DF5DE6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093C4D" w:rsidRDefault="00093C4D"/>
    <w:p w:rsidR="00AF3309" w:rsidRDefault="00AF3309"/>
    <w:p w:rsidR="00AF3309" w:rsidRDefault="00AF3309"/>
    <w:sectPr w:rsidR="00AF3309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A2457"/>
    <w:rsid w:val="000850F4"/>
    <w:rsid w:val="00093C4D"/>
    <w:rsid w:val="001065AE"/>
    <w:rsid w:val="003411A6"/>
    <w:rsid w:val="003E0BDC"/>
    <w:rsid w:val="004063FD"/>
    <w:rsid w:val="004C4879"/>
    <w:rsid w:val="004D3A10"/>
    <w:rsid w:val="004D5C75"/>
    <w:rsid w:val="004E3685"/>
    <w:rsid w:val="00501E24"/>
    <w:rsid w:val="00595BDB"/>
    <w:rsid w:val="005A2457"/>
    <w:rsid w:val="00637016"/>
    <w:rsid w:val="006C3D85"/>
    <w:rsid w:val="006E4EDB"/>
    <w:rsid w:val="007D06FC"/>
    <w:rsid w:val="007F3A0C"/>
    <w:rsid w:val="0086625D"/>
    <w:rsid w:val="009A72DE"/>
    <w:rsid w:val="009D4987"/>
    <w:rsid w:val="00A16D3C"/>
    <w:rsid w:val="00A4625E"/>
    <w:rsid w:val="00A80BFE"/>
    <w:rsid w:val="00A82E45"/>
    <w:rsid w:val="00A87471"/>
    <w:rsid w:val="00AF3309"/>
    <w:rsid w:val="00B31BF3"/>
    <w:rsid w:val="00BA12A5"/>
    <w:rsid w:val="00BB2873"/>
    <w:rsid w:val="00BB437B"/>
    <w:rsid w:val="00BC0C9F"/>
    <w:rsid w:val="00CB7A1C"/>
    <w:rsid w:val="00D06C18"/>
    <w:rsid w:val="00D164E5"/>
    <w:rsid w:val="00DF5DE6"/>
    <w:rsid w:val="00EA33DF"/>
    <w:rsid w:val="00F07C72"/>
    <w:rsid w:val="00F5673A"/>
    <w:rsid w:val="00F65C9B"/>
    <w:rsid w:val="00FA71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5E34F6C9"/>
  <w15:docId w15:val="{F601108A-D7D0-41A2-A2F4-A2199C80A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B437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437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643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36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8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Sheppard</dc:creator>
  <cp:keywords/>
  <dc:description/>
  <cp:lastModifiedBy>Grano, Salvatore</cp:lastModifiedBy>
  <cp:revision>24</cp:revision>
  <dcterms:created xsi:type="dcterms:W3CDTF">2012-01-17T19:08:00Z</dcterms:created>
  <dcterms:modified xsi:type="dcterms:W3CDTF">2016-11-10T15:16:00Z</dcterms:modified>
</cp:coreProperties>
</file>